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8" r:id="rId2"/>
    <p:sldId id="259" r:id="rId3"/>
    <p:sldId id="260" r:id="rId4"/>
    <p:sldId id="261" r:id="rId5"/>
    <p:sldId id="262" r:id="rId6"/>
    <p:sldId id="263" r:id="rId7"/>
    <p:sldId id="264" r:id="rId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144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7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7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7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0/1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1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76400" y="304800"/>
            <a:ext cx="623760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lcohols and Phenols - </a:t>
            </a:r>
            <a:r>
              <a:rPr lang="en-US" sz="4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II</a:t>
            </a:r>
            <a:endParaRPr lang="en-US" sz="44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" name="Picture 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352800" y="1676400"/>
            <a:ext cx="22098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Rectangle 3"/>
          <p:cNvSpPr/>
          <p:nvPr/>
        </p:nvSpPr>
        <p:spPr>
          <a:xfrm>
            <a:off x="2057400" y="4267200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b="1" u="sng" dirty="0" smtClean="0">
                <a:latin typeface="Times New Roman" pitchFamily="18" charset="0"/>
                <a:cs typeface="Times New Roman" pitchFamily="18" charset="0"/>
              </a:rPr>
              <a:t>B.Sc. II year</a:t>
            </a:r>
          </a:p>
          <a:p>
            <a:pPr algn="ctr"/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Mohanlal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Sukhadia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University, Udaipur</a:t>
            </a:r>
          </a:p>
          <a:p>
            <a:pPr algn="ctr"/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5257800" y="5456872"/>
            <a:ext cx="4572000" cy="147732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Dr. </a:t>
            </a:r>
            <a:r>
              <a:rPr lang="en-US" b="1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arun</a:t>
            </a:r>
            <a:r>
              <a:rPr lang="en-US" b="1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Kumar</a:t>
            </a:r>
          </a:p>
          <a:p>
            <a:r>
              <a:rPr lang="en-US" b="1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Assistant Professor</a:t>
            </a:r>
          </a:p>
          <a:p>
            <a:r>
              <a:rPr lang="en-US" b="1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Department of Chemistry,</a:t>
            </a:r>
          </a:p>
          <a:p>
            <a:r>
              <a:rPr lang="en-US" b="1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M. L. </a:t>
            </a:r>
            <a:r>
              <a:rPr lang="en-US" b="1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Sukhadia</a:t>
            </a:r>
            <a:r>
              <a:rPr lang="en-US" b="1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University, Udaipur</a:t>
            </a:r>
          </a:p>
          <a:p>
            <a:pPr algn="ctr"/>
            <a:endParaRPr lang="en-US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09561" y="76200"/>
            <a:ext cx="449603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Dihydric</a:t>
            </a:r>
            <a:r>
              <a:rPr lang="en-US" sz="4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Alcohols</a:t>
            </a:r>
            <a:endParaRPr lang="en-US" sz="44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819400" y="914400"/>
            <a:ext cx="348287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Ehtylene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glycol or Glycol</a:t>
            </a:r>
          </a:p>
          <a:p>
            <a:pPr algn="ctr"/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OCH</a:t>
            </a:r>
            <a:r>
              <a:rPr lang="en-US" sz="2400" b="1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en-US" sz="2400" b="1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OH 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28600" y="1981200"/>
            <a:ext cx="382983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Methods of preparation</a:t>
            </a:r>
          </a:p>
          <a:p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) From ethylene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533400" y="3124200"/>
          <a:ext cx="8373149" cy="2438400"/>
        </p:xfrm>
        <a:graphic>
          <a:graphicData uri="http://schemas.openxmlformats.org/presentationml/2006/ole">
            <p:oleObj spid="_x0000_s1026" name="CS ChemDraw Drawing" r:id="rId3" imgW="4410025" imgH="1284372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8600" y="1066800"/>
            <a:ext cx="278973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ii) 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From 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ethylene oxide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524000" y="76200"/>
            <a:ext cx="5910016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ethods of preparation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1295400" y="1600200"/>
          <a:ext cx="7132182" cy="808865"/>
        </p:xfrm>
        <a:graphic>
          <a:graphicData uri="http://schemas.openxmlformats.org/presentationml/2006/ole">
            <p:oleObj spid="_x0000_s2050" name="CS ChemDraw Drawing" r:id="rId3" imgW="3835847" imgH="435365" progId="ChemDraw.Document.6.0">
              <p:embed/>
            </p:oleObj>
          </a:graphicData>
        </a:graphic>
      </p:graphicFrame>
      <p:sp>
        <p:nvSpPr>
          <p:cNvPr id="5" name="Rectangle 4"/>
          <p:cNvSpPr/>
          <p:nvPr/>
        </p:nvSpPr>
        <p:spPr>
          <a:xfrm>
            <a:off x="228600" y="2514600"/>
            <a:ext cx="28671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ii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) From ethylene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diamine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1295400" y="3124200"/>
          <a:ext cx="5788992" cy="1056838"/>
        </p:xfrm>
        <a:graphic>
          <a:graphicData uri="http://schemas.openxmlformats.org/presentationml/2006/ole">
            <p:oleObj spid="_x0000_s2051" name="CS ChemDraw Drawing" r:id="rId4" imgW="3113351" imgH="568369" progId="ChemDraw.Document.6.0">
              <p:embed/>
            </p:oleObj>
          </a:graphicData>
        </a:graphic>
      </p:graphicFrame>
      <p:sp>
        <p:nvSpPr>
          <p:cNvPr id="7" name="Rectangle 6"/>
          <p:cNvSpPr/>
          <p:nvPr/>
        </p:nvSpPr>
        <p:spPr>
          <a:xfrm>
            <a:off x="304800" y="4267200"/>
            <a:ext cx="18860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iv) 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From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glyoxal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1524000" y="4953000"/>
          <a:ext cx="7214836" cy="1219200"/>
        </p:xfrm>
        <a:graphic>
          <a:graphicData uri="http://schemas.openxmlformats.org/presentationml/2006/ole">
            <p:oleObj spid="_x0000_s2052" name="CS ChemDraw Drawing" r:id="rId5" imgW="3879809" imgH="655265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133600" y="0"/>
            <a:ext cx="510851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emical Properties</a:t>
            </a:r>
            <a:endParaRPr lang="en-US" sz="44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8600" y="685800"/>
            <a:ext cx="33489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. Reaction with sodium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1371600" y="1143000"/>
          <a:ext cx="6822280" cy="1827609"/>
        </p:xfrm>
        <a:graphic>
          <a:graphicData uri="http://schemas.openxmlformats.org/presentationml/2006/ole">
            <p:oleObj spid="_x0000_s3074" name="CS ChemDraw Drawing" r:id="rId3" imgW="3638681" imgH="974917" progId="ChemDraw.Document.6.0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28600" y="2895600"/>
            <a:ext cx="55483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 Reaction with phosphorus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entahalide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990600" y="3505200"/>
          <a:ext cx="7539632" cy="1143000"/>
        </p:xfrm>
        <a:graphic>
          <a:graphicData uri="http://schemas.openxmlformats.org/presentationml/2006/ole">
            <p:oleObj spid="_x0000_s3075" name="CS ChemDraw Drawing" r:id="rId4" imgW="4021467" imgH="609600" progId="ChemDraw.Document.6.0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28600" y="4572000"/>
            <a:ext cx="52902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. Reaction with phosphorus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ihalide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914400" y="5410200"/>
          <a:ext cx="7566422" cy="1143000"/>
        </p:xfrm>
        <a:graphic>
          <a:graphicData uri="http://schemas.openxmlformats.org/presentationml/2006/ole">
            <p:oleObj spid="_x0000_s3076" name="CS ChemDraw Drawing" r:id="rId5" imgW="4035233" imgH="609600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133600" y="0"/>
            <a:ext cx="510851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emical Properties</a:t>
            </a:r>
            <a:endParaRPr lang="en-US" sz="44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1600199" y="990600"/>
          <a:ext cx="6612863" cy="1371600"/>
        </p:xfrm>
        <a:graphic>
          <a:graphicData uri="http://schemas.openxmlformats.org/presentationml/2006/ole">
            <p:oleObj spid="_x0000_s4098" name="CS ChemDraw Drawing" r:id="rId3" imgW="3597827" imgH="746150" progId="ChemDraw.Document.6.0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28600" y="2286000"/>
            <a:ext cx="32624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 Reaction with SOCl</a:t>
            </a:r>
            <a:r>
              <a:rPr lang="en-US" sz="2400" b="1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sz="2400" b="1" baseline="-250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1371600" y="3048000"/>
          <a:ext cx="6532589" cy="1219200"/>
        </p:xfrm>
        <a:graphic>
          <a:graphicData uri="http://schemas.openxmlformats.org/presentationml/2006/ole">
            <p:oleObj spid="_x0000_s4099" name="CS ChemDraw Drawing" r:id="rId4" imgW="3206161" imgH="598960" progId="ChemDraw.Document.6.0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4338935"/>
            <a:ext cx="41857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5. Reaction with Conc. H</a:t>
            </a:r>
            <a:r>
              <a:rPr lang="en-US" sz="2400" b="1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O</a:t>
            </a:r>
            <a:r>
              <a:rPr lang="en-US" sz="2400" b="1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endParaRPr lang="en-US" sz="2400" b="1" baseline="-250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1371600" y="5029200"/>
          <a:ext cx="6317673" cy="1371600"/>
        </p:xfrm>
        <a:graphic>
          <a:graphicData uri="http://schemas.openxmlformats.org/presentationml/2006/ole">
            <p:oleObj spid="_x0000_s4100" name="CS ChemDraw Drawing" r:id="rId5" imgW="3378458" imgH="734180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133600" y="0"/>
            <a:ext cx="510851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emical Properties</a:t>
            </a:r>
            <a:endParaRPr lang="en-US" sz="44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8600" y="685800"/>
            <a:ext cx="51363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6. Reaction with carbonyl compounds</a:t>
            </a:r>
            <a:endParaRPr lang="en-US" sz="2400" b="1" baseline="-250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1828800" y="1219200"/>
          <a:ext cx="5674078" cy="2544461"/>
        </p:xfrm>
        <a:graphic>
          <a:graphicData uri="http://schemas.openxmlformats.org/presentationml/2006/ole">
            <p:oleObj spid="_x0000_s5122" name="CS ChemDraw Drawing" r:id="rId3" imgW="3756359" imgH="1683826" progId="ChemDraw.Document.6.0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57200" y="3962400"/>
            <a:ext cx="21515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7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 Dehydration</a:t>
            </a:r>
            <a:endParaRPr lang="en-US" sz="2400" b="1" baseline="-250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1828800" y="4495800"/>
          <a:ext cx="6335974" cy="2362200"/>
        </p:xfrm>
        <a:graphic>
          <a:graphicData uri="http://schemas.openxmlformats.org/presentationml/2006/ole">
            <p:oleObj spid="_x0000_s5123" name="CS ChemDraw Drawing" r:id="rId4" imgW="4193765" imgH="1563236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133600" y="0"/>
            <a:ext cx="510851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emical Properties</a:t>
            </a:r>
            <a:endParaRPr lang="en-US" sz="44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81000" y="838200"/>
            <a:ext cx="18085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8. Oxidation</a:t>
            </a:r>
            <a:endParaRPr lang="en-US" sz="2400" b="1" baseline="-250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304800" y="1752600"/>
          <a:ext cx="8477407" cy="3886200"/>
        </p:xfrm>
        <a:graphic>
          <a:graphicData uri="http://schemas.openxmlformats.org/presentationml/2006/ole">
            <p:oleObj spid="_x0000_s6146" name="CS ChemDraw Drawing" r:id="rId3" imgW="5440259" imgH="2494262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8</TotalTime>
  <Words>116</Words>
  <Application>Microsoft Office PowerPoint</Application>
  <PresentationFormat>On-screen Show (4:3)</PresentationFormat>
  <Paragraphs>28</Paragraphs>
  <Slides>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9" baseType="lpstr">
      <vt:lpstr>Office Theme</vt:lpstr>
      <vt:lpstr>CS ChemDraw Drawing</vt:lpstr>
      <vt:lpstr>Slide 1</vt:lpstr>
      <vt:lpstr>Slide 2</vt:lpstr>
      <vt:lpstr>Slide 3</vt:lpstr>
      <vt:lpstr>Slide 4</vt:lpstr>
      <vt:lpstr>Slide 5</vt:lpstr>
      <vt:lpstr>Slide 6</vt:lpstr>
      <vt:lpstr>Slide 7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User</cp:lastModifiedBy>
  <cp:revision>12</cp:revision>
  <dcterms:created xsi:type="dcterms:W3CDTF">2006-08-16T00:00:00Z</dcterms:created>
  <dcterms:modified xsi:type="dcterms:W3CDTF">2020-10-17T09:03:39Z</dcterms:modified>
</cp:coreProperties>
</file>